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14FC" w:rsidRPr="00960429" w:rsidRDefault="001114FC" w:rsidP="001114F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1. Python数据类型有哪些？分别什么用途？</w:t>
      </w:r>
    </w:p>
    <w:p w:rsidR="001114FC" w:rsidRPr="00960429" w:rsidRDefault="001114FC" w:rsidP="001114F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数据类型有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 xml:space="preserve">整型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可以用来输入输出整数</w:t>
      </w:r>
    </w:p>
    <w:p w:rsidR="001114FC" w:rsidRPr="00960429" w:rsidRDefault="001114FC" w:rsidP="001114F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浮点型 表示小数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 xml:space="preserve">复数型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 xml:space="preserve">表示复数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布尔型 只有true和false两个值</w:t>
      </w:r>
    </w:p>
    <w:p w:rsidR="001114FC" w:rsidRPr="00960429" w:rsidRDefault="001114FC" w:rsidP="001114F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字符串类型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表示字符串</w:t>
      </w:r>
    </w:p>
    <w:p w:rsidR="001114FC" w:rsidRPr="00960429" w:rsidRDefault="001114FC" w:rsidP="001114F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2. 把下列数学表达式转换成等价的Python表达式。</w:t>
      </w:r>
    </w:p>
    <w:p w:rsidR="001114FC" w:rsidRPr="00960429" w:rsidRDefault="001114FC" w:rsidP="001114FC">
      <w:pPr>
        <w:tabs>
          <w:tab w:val="left" w:pos="3990"/>
        </w:tabs>
        <w:snapToGrid w:val="0"/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（1）</w:t>
      </w:r>
      <w:r w:rsidRPr="00960429">
        <w:rPr>
          <w:rFonts w:ascii="华文宋体" w:eastAsia="华文宋体" w:hAnsi="华文宋体"/>
          <w:position w:val="-20"/>
          <w:sz w:val="24"/>
          <w:szCs w:val="24"/>
        </w:rPr>
        <w:object w:dxaOrig="121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8.5pt" o:ole="">
            <v:imagedata r:id="rId7" o:title=""/>
          </v:shape>
          <o:OLEObject Type="Embed" ProgID="Equation.DSMT4" ShapeID="_x0000_i1025" DrawAspect="Content" ObjectID="_1583239794" r:id="rId8"/>
        </w:object>
      </w:r>
      <w:r w:rsidRPr="00960429">
        <w:rPr>
          <w:rFonts w:ascii="华文宋体" w:eastAsia="华文宋体" w:hAnsi="华文宋体" w:hint="eastAsia"/>
          <w:sz w:val="24"/>
          <w:szCs w:val="24"/>
        </w:rPr>
        <w:t xml:space="preserve">  </w:t>
      </w:r>
      <w:r w:rsidRPr="00960429">
        <w:rPr>
          <w:rFonts w:ascii="华文宋体" w:eastAsia="华文宋体" w:hAnsi="华文宋体"/>
          <w:sz w:val="24"/>
          <w:szCs w:val="24"/>
        </w:rPr>
        <w:sym w:font="Wingdings" w:char="F0E8"/>
      </w:r>
      <w:r w:rsidRPr="00960429">
        <w:rPr>
          <w:rFonts w:ascii="华文宋体" w:eastAsia="华文宋体" w:hAnsi="华文宋体"/>
          <w:sz w:val="24"/>
          <w:szCs w:val="24"/>
        </w:rPr>
        <w:t xml:space="preserve">   (-b+(b*b-4*a*c)**0.5)/(2*a)</w:t>
      </w:r>
      <w:bookmarkStart w:id="0" w:name="_GoBack"/>
      <w:bookmarkEnd w:id="0"/>
    </w:p>
    <w:p w:rsidR="001114FC" w:rsidRPr="00960429" w:rsidRDefault="001114FC" w:rsidP="001114FC">
      <w:pPr>
        <w:tabs>
          <w:tab w:val="left" w:pos="3990"/>
        </w:tabs>
        <w:snapToGrid w:val="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（2）</w:t>
      </w:r>
      <w:r w:rsidRPr="00960429">
        <w:rPr>
          <w:rFonts w:ascii="华文宋体" w:eastAsia="华文宋体" w:hAnsi="华文宋体"/>
          <w:noProof/>
          <w:position w:val="-20"/>
          <w:sz w:val="24"/>
          <w:szCs w:val="24"/>
        </w:rPr>
        <w:object w:dxaOrig="639" w:dyaOrig="540">
          <v:shape id="_x0000_i1026" type="#_x0000_t75" style="width:31.5pt;height:27.75pt" o:ole="">
            <v:imagedata r:id="rId9" o:title=""/>
          </v:shape>
          <o:OLEObject Type="Embed" ProgID="Equation.DSMT4" ShapeID="_x0000_i1026" DrawAspect="Content" ObjectID="_1583239795" r:id="rId10"/>
        </w:objec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       </w:t>
      </w:r>
      <w:r w:rsidRPr="00960429">
        <w:rPr>
          <w:rFonts w:ascii="华文宋体" w:eastAsia="华文宋体" w:hAnsi="华文宋体"/>
          <w:noProof/>
          <w:sz w:val="24"/>
          <w:szCs w:val="24"/>
        </w:rPr>
        <w:sym w:font="Wingdings" w:char="F0E8"/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</w:t>
      </w:r>
      <w:r w:rsidRPr="00960429">
        <w:rPr>
          <w:rFonts w:ascii="华文宋体" w:eastAsia="华文宋体" w:hAnsi="华文宋体"/>
          <w:noProof/>
          <w:sz w:val="24"/>
          <w:szCs w:val="24"/>
        </w:rPr>
        <w:t>(x*x+y*y)/(2*a*a)</w:t>
      </w:r>
    </w:p>
    <w:p w:rsidR="001114FC" w:rsidRPr="00960429" w:rsidRDefault="001114FC" w:rsidP="001114FC">
      <w:pPr>
        <w:tabs>
          <w:tab w:val="left" w:pos="3990"/>
        </w:tabs>
        <w:snapToGrid w:val="0"/>
        <w:rPr>
          <w:rFonts w:ascii="华文宋体" w:eastAsia="华文宋体" w:hAnsi="华文宋体"/>
          <w:sz w:val="24"/>
          <w:szCs w:val="24"/>
          <w:vertAlign w:val="superscript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（3）</w:t>
      </w:r>
      <w:r w:rsidRPr="00960429">
        <w:rPr>
          <w:rFonts w:ascii="华文宋体" w:eastAsia="华文宋体" w:hAnsi="华文宋体"/>
          <w:noProof/>
          <w:position w:val="-30"/>
          <w:sz w:val="24"/>
          <w:szCs w:val="24"/>
        </w:rPr>
        <w:object w:dxaOrig="1100" w:dyaOrig="600">
          <v:shape id="_x0000_i1027" type="#_x0000_t75" style="width:54.75pt;height:30pt" o:ole="">
            <v:imagedata r:id="rId11" o:title=""/>
          </v:shape>
          <o:OLEObject Type="Embed" ProgID="Equation.DSMT4" ShapeID="_x0000_i1027" DrawAspect="Content" ObjectID="_1583239796" r:id="rId12"/>
        </w:objec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   </w:t>
      </w:r>
      <w:r w:rsidRPr="00960429">
        <w:rPr>
          <w:rFonts w:ascii="华文宋体" w:eastAsia="华文宋体" w:hAnsi="华文宋体"/>
          <w:noProof/>
          <w:sz w:val="24"/>
          <w:szCs w:val="24"/>
        </w:rPr>
        <w:sym w:font="Wingdings" w:char="F0E8"/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 (x+y+z)/(x**3+y**3+z**3)**0.5</w:t>
      </w:r>
    </w:p>
    <w:p w:rsidR="001114FC" w:rsidRPr="00960429" w:rsidRDefault="001114FC" w:rsidP="001114FC">
      <w:pPr>
        <w:tabs>
          <w:tab w:val="left" w:pos="3990"/>
        </w:tabs>
        <w:snapToGrid w:val="0"/>
        <w:ind w:firstLineChars="200" w:firstLine="48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（4）</w:t>
      </w:r>
      <w:r w:rsidRPr="00960429">
        <w:rPr>
          <w:rFonts w:ascii="华文宋体" w:eastAsia="华文宋体" w:hAnsi="华文宋体"/>
          <w:noProof/>
          <w:position w:val="-20"/>
          <w:sz w:val="24"/>
          <w:szCs w:val="24"/>
        </w:rPr>
        <w:object w:dxaOrig="660" w:dyaOrig="540">
          <v:shape id="_x0000_i1028" type="#_x0000_t75" style="width:31.5pt;height:27.75pt" o:ole="">
            <v:imagedata r:id="rId13" o:title=""/>
          </v:shape>
          <o:OLEObject Type="Embed" ProgID="Equation.DSMT4" ShapeID="_x0000_i1028" DrawAspect="Content" ObjectID="_1583239797" r:id="rId14"/>
        </w:objec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   </w:t>
      </w:r>
      <w:r w:rsidRPr="00960429">
        <w:rPr>
          <w:rFonts w:ascii="华文宋体" w:eastAsia="华文宋体" w:hAnsi="华文宋体"/>
          <w:noProof/>
          <w:sz w:val="24"/>
          <w:szCs w:val="24"/>
        </w:rPr>
        <w:sym w:font="Wingdings" w:char="F0E8"/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   </w:t>
      </w:r>
      <w:r w:rsidRPr="00960429">
        <w:rPr>
          <w:rFonts w:ascii="华文宋体" w:eastAsia="华文宋体" w:hAnsi="华文宋体"/>
          <w:noProof/>
          <w:sz w:val="24"/>
          <w:szCs w:val="24"/>
        </w:rPr>
        <w:t>(3+a)**2/(2*c+4*d)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</w:t>
      </w:r>
    </w:p>
    <w:p w:rsidR="001114FC" w:rsidRPr="00960429" w:rsidRDefault="001114FC" w:rsidP="001114FC">
      <w:pPr>
        <w:tabs>
          <w:tab w:val="left" w:pos="3990"/>
        </w:tabs>
        <w:snapToGrid w:val="0"/>
        <w:ind w:firstLineChars="200" w:firstLine="48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（5）</w:t>
      </w:r>
      <w:r w:rsidRPr="00960429">
        <w:rPr>
          <w:rFonts w:ascii="华文宋体" w:eastAsia="华文宋体" w:hAnsi="华文宋体"/>
          <w:noProof/>
          <w:position w:val="-20"/>
          <w:sz w:val="24"/>
          <w:szCs w:val="24"/>
        </w:rPr>
        <w:object w:dxaOrig="1700" w:dyaOrig="499">
          <v:shape id="_x0000_i1029" type="#_x0000_t75" style="width:85.5pt;height:24.75pt" o:ole="">
            <v:imagedata r:id="rId15" o:title=""/>
          </v:shape>
          <o:OLEObject Type="Embed" ProgID="Equation.DSMT4" ShapeID="_x0000_i1029" DrawAspect="Content" ObjectID="_1583239798" r:id="rId16"/>
        </w:object>
      </w:r>
      <w:r w:rsidRPr="00960429">
        <w:rPr>
          <w:rFonts w:ascii="华文宋体" w:eastAsia="华文宋体" w:hAnsi="华文宋体"/>
          <w:noProof/>
          <w:sz w:val="24"/>
          <w:szCs w:val="24"/>
        </w:rPr>
        <w:sym w:font="Wingdings" w:char="F0E8"/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 2*</w:t>
      </w:r>
      <w:r w:rsidR="00E42E18">
        <w:rPr>
          <w:rFonts w:ascii="华文宋体" w:eastAsia="华文宋体" w:hAnsi="华文宋体" w:hint="eastAsia"/>
          <w:noProof/>
          <w:sz w:val="24"/>
          <w:szCs w:val="24"/>
        </w:rPr>
        <w:t>math.</w:t>
      </w:r>
      <w:r w:rsidRPr="00960429">
        <w:rPr>
          <w:rFonts w:ascii="华文宋体" w:eastAsia="华文宋体" w:hAnsi="华文宋体"/>
          <w:noProof/>
          <w:sz w:val="24"/>
          <w:szCs w:val="24"/>
        </w:rPr>
        <w:t>sin((x+y)/2)*</w:t>
      </w:r>
      <w:r w:rsidR="00E42E18">
        <w:rPr>
          <w:rFonts w:ascii="华文宋体" w:eastAsia="华文宋体" w:hAnsi="华文宋体" w:hint="eastAsia"/>
          <w:noProof/>
          <w:sz w:val="24"/>
          <w:szCs w:val="24"/>
        </w:rPr>
        <w:t>math.</w:t>
      </w:r>
      <w:r w:rsidRPr="00960429">
        <w:rPr>
          <w:rFonts w:ascii="华文宋体" w:eastAsia="华文宋体" w:hAnsi="华文宋体"/>
          <w:noProof/>
          <w:sz w:val="24"/>
          <w:szCs w:val="24"/>
        </w:rPr>
        <w:t>cos((x-y)/2)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ab/>
        <w:t xml:space="preserve"> </w:t>
      </w:r>
    </w:p>
    <w:p w:rsidR="001114FC" w:rsidRPr="00960429" w:rsidRDefault="001114FC" w:rsidP="001114FC">
      <w:pPr>
        <w:tabs>
          <w:tab w:val="left" w:pos="3990"/>
        </w:tabs>
        <w:snapToGrid w:val="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提示：</w:t>
      </w:r>
      <w:r w:rsidRPr="00960429">
        <w:rPr>
          <w:rFonts w:ascii="华文宋体" w:eastAsia="华文宋体" w:hAnsi="华文宋体"/>
          <w:noProof/>
          <w:sz w:val="24"/>
          <w:szCs w:val="24"/>
        </w:rPr>
        <w:t>math.sin(x)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函数返回的x弧度的正弦值，</w:t>
      </w:r>
      <w:r w:rsidRPr="00960429">
        <w:rPr>
          <w:rFonts w:ascii="华文宋体" w:eastAsia="华文宋体" w:hAnsi="华文宋体"/>
          <w:noProof/>
          <w:sz w:val="24"/>
          <w:szCs w:val="24"/>
        </w:rPr>
        <w:t>math.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cos</w:t>
      </w:r>
      <w:r w:rsidRPr="00960429">
        <w:rPr>
          <w:rFonts w:ascii="华文宋体" w:eastAsia="华文宋体" w:hAnsi="华文宋体"/>
          <w:noProof/>
          <w:sz w:val="24"/>
          <w:szCs w:val="24"/>
        </w:rPr>
        <w:t>(x)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函数返回的x弧度的余弦值，</w:t>
      </w:r>
      <w:r w:rsidRPr="00960429">
        <w:rPr>
          <w:rFonts w:ascii="华文宋体" w:eastAsia="华文宋体" w:hAnsi="华文宋体"/>
          <w:noProof/>
          <w:sz w:val="24"/>
          <w:szCs w:val="24"/>
        </w:rPr>
        <w:t>math.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sqrt(x)函数返回数字x的平方根。函数请参考第四章。</w:t>
      </w:r>
    </w:p>
    <w:p w:rsidR="001114FC" w:rsidRPr="00960429" w:rsidRDefault="001114FC" w:rsidP="001114FC">
      <w:pPr>
        <w:tabs>
          <w:tab w:val="left" w:pos="3990"/>
        </w:tabs>
        <w:snapToGrid w:val="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3. 数学上3&lt;x&lt;10 表示成正确的</w:t>
      </w:r>
      <w:r w:rsidRPr="00960429">
        <w:rPr>
          <w:rFonts w:ascii="华文宋体" w:eastAsia="华文宋体" w:hAnsi="华文宋体" w:hint="eastAsia"/>
          <w:sz w:val="24"/>
          <w:szCs w:val="24"/>
        </w:rPr>
        <w:t>Python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表达式为（  x</w:t>
      </w:r>
      <w:r w:rsidRPr="00960429">
        <w:rPr>
          <w:rFonts w:ascii="华文宋体" w:eastAsia="华文宋体" w:hAnsi="华文宋体"/>
          <w:noProof/>
          <w:sz w:val="24"/>
          <w:szCs w:val="24"/>
        </w:rPr>
        <w:t>&gt;3andx&lt;10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）。</w:t>
      </w:r>
    </w:p>
    <w:p w:rsidR="001114FC" w:rsidRPr="00960429" w:rsidRDefault="001114FC" w:rsidP="001114FC">
      <w:pPr>
        <w:tabs>
          <w:tab w:val="left" w:pos="3990"/>
        </w:tabs>
        <w:snapToGrid w:val="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4. 计算下列表达式的值（可在上机时验证），设a=7,b=-2,c=4。</w:t>
      </w:r>
    </w:p>
    <w:p w:rsidR="001114FC" w:rsidRPr="00960429" w:rsidRDefault="001114FC" w:rsidP="001114FC">
      <w:pPr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（1）</w:t>
      </w:r>
      <w:r w:rsidRPr="00960429">
        <w:rPr>
          <w:rFonts w:ascii="华文宋体" w:eastAsia="华文宋体" w:hAnsi="华文宋体"/>
          <w:noProof/>
          <w:sz w:val="24"/>
          <w:szCs w:val="24"/>
        </w:rPr>
        <w:t>3 * 4 *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*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5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/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2  = 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</w:t>
      </w:r>
      <w:r w:rsidRPr="00960429">
        <w:rPr>
          <w:rFonts w:ascii="华文宋体" w:eastAsia="华文宋体" w:hAnsi="华文宋体"/>
          <w:noProof/>
          <w:sz w:val="24"/>
          <w:szCs w:val="24"/>
        </w:rPr>
        <w:t>1536.0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 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ab/>
        <w:t>（2）a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* 3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% 2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 =  1</w:t>
      </w:r>
    </w:p>
    <w:p w:rsidR="001114FC" w:rsidRPr="00960429" w:rsidRDefault="001114FC" w:rsidP="001114FC">
      <w:pPr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（3）a%3 +b*b- c//5  </w:t>
      </w:r>
      <w:r w:rsidRPr="00960429">
        <w:rPr>
          <w:rFonts w:ascii="华文宋体" w:eastAsia="华文宋体" w:hAnsi="华文宋体"/>
          <w:noProof/>
          <w:sz w:val="24"/>
          <w:szCs w:val="24"/>
        </w:rPr>
        <w:t>=  5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ab/>
        <w:t xml:space="preserve">     （4）b**2-4*a*c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 =  -108</w:t>
      </w:r>
    </w:p>
    <w:p w:rsidR="001114FC" w:rsidRPr="00960429" w:rsidRDefault="001114FC" w:rsidP="001114F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5.求列表s=[9，7，8，3，2，1，55，6]中的元素个数，最大数，最小数</w:t>
      </w:r>
      <w:r w:rsidRPr="00960429">
        <w:rPr>
          <w:rFonts w:ascii="华文宋体" w:eastAsia="华文宋体" w:hAnsi="华文宋体" w:hint="eastAsia"/>
          <w:sz w:val="24"/>
          <w:szCs w:val="24"/>
        </w:rPr>
        <w:t>？如何在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列表s中添加一个元素10</w:t>
      </w:r>
      <w:r w:rsidRPr="00960429">
        <w:rPr>
          <w:rFonts w:ascii="华文宋体" w:eastAsia="华文宋体" w:hAnsi="华文宋体" w:hint="eastAsia"/>
          <w:sz w:val="24"/>
          <w:szCs w:val="24"/>
        </w:rPr>
        <w:t>？如何从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列表s中删除一个元素55</w:t>
      </w:r>
      <w:r w:rsidRPr="00960429">
        <w:rPr>
          <w:rFonts w:ascii="华文宋体" w:eastAsia="华文宋体" w:hAnsi="华文宋体" w:hint="eastAsia"/>
          <w:sz w:val="24"/>
          <w:szCs w:val="24"/>
        </w:rPr>
        <w:t>？</w:t>
      </w:r>
    </w:p>
    <w:p w:rsidR="001114FC" w:rsidRPr="00960429" w:rsidRDefault="001114FC" w:rsidP="001114F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求最大值：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proofErr w:type="gramStart"/>
      <w:r w:rsidRPr="00960429">
        <w:rPr>
          <w:rFonts w:ascii="华文宋体" w:eastAsia="华文宋体" w:hAnsi="华文宋体" w:hint="eastAsia"/>
          <w:sz w:val="24"/>
          <w:szCs w:val="24"/>
        </w:rPr>
        <w:t>max</w:t>
      </w:r>
      <w:r w:rsidRPr="00960429">
        <w:rPr>
          <w:rFonts w:ascii="华文宋体" w:eastAsia="华文宋体" w:hAnsi="华文宋体"/>
          <w:sz w:val="24"/>
          <w:szCs w:val="24"/>
        </w:rPr>
        <w:t>(s)</w:t>
      </w:r>
      <w:proofErr w:type="gramEnd"/>
    </w:p>
    <w:p w:rsidR="001114FC" w:rsidRPr="00960429" w:rsidRDefault="001114FC" w:rsidP="001114F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求最小值： </w:t>
      </w:r>
      <w:proofErr w:type="gramStart"/>
      <w:r w:rsidRPr="00960429">
        <w:rPr>
          <w:rFonts w:ascii="华文宋体" w:eastAsia="华文宋体" w:hAnsi="华文宋体" w:hint="eastAsia"/>
          <w:sz w:val="24"/>
          <w:szCs w:val="24"/>
        </w:rPr>
        <w:t>min</w:t>
      </w:r>
      <w:r w:rsidRPr="00960429">
        <w:rPr>
          <w:rFonts w:ascii="华文宋体" w:eastAsia="华文宋体" w:hAnsi="华文宋体"/>
          <w:sz w:val="24"/>
          <w:szCs w:val="24"/>
        </w:rPr>
        <w:t>(s)</w:t>
      </w:r>
      <w:proofErr w:type="gramEnd"/>
    </w:p>
    <w:p w:rsidR="001114FC" w:rsidRPr="00960429" w:rsidRDefault="001114FC" w:rsidP="001114F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添加一个元素10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：</w:t>
      </w:r>
      <w:proofErr w:type="spellStart"/>
      <w:proofErr w:type="gramStart"/>
      <w:r w:rsidRPr="00960429">
        <w:rPr>
          <w:rFonts w:ascii="华文宋体" w:eastAsia="华文宋体" w:hAnsi="华文宋体" w:hint="eastAsia"/>
          <w:sz w:val="24"/>
          <w:szCs w:val="24"/>
        </w:rPr>
        <w:t>s</w:t>
      </w:r>
      <w:r w:rsidRPr="00960429">
        <w:rPr>
          <w:rFonts w:ascii="华文宋体" w:eastAsia="华文宋体" w:hAnsi="华文宋体"/>
          <w:sz w:val="24"/>
          <w:szCs w:val="24"/>
        </w:rPr>
        <w:t>.append</w:t>
      </w:r>
      <w:proofErr w:type="spellEnd"/>
      <w:r w:rsidRPr="00960429">
        <w:rPr>
          <w:rFonts w:ascii="华文宋体" w:eastAsia="华文宋体" w:hAnsi="华文宋体"/>
          <w:sz w:val="24"/>
          <w:szCs w:val="24"/>
        </w:rPr>
        <w:t>(</w:t>
      </w:r>
      <w:proofErr w:type="gramEnd"/>
      <w:r w:rsidRPr="00960429">
        <w:rPr>
          <w:rFonts w:ascii="华文宋体" w:eastAsia="华文宋体" w:hAnsi="华文宋体"/>
          <w:sz w:val="24"/>
          <w:szCs w:val="24"/>
        </w:rPr>
        <w:t>10)</w:t>
      </w:r>
    </w:p>
    <w:p w:rsidR="001114FC" w:rsidRPr="00960429" w:rsidRDefault="001114FC" w:rsidP="001114F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从列表中删除55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：</w:t>
      </w:r>
      <w:proofErr w:type="spellStart"/>
      <w:proofErr w:type="gramStart"/>
      <w:r w:rsidRPr="00960429">
        <w:rPr>
          <w:rFonts w:ascii="华文宋体" w:eastAsia="华文宋体" w:hAnsi="华文宋体" w:hint="eastAsia"/>
          <w:sz w:val="24"/>
          <w:szCs w:val="24"/>
        </w:rPr>
        <w:t>s</w:t>
      </w:r>
      <w:r w:rsidRPr="00960429">
        <w:rPr>
          <w:rFonts w:ascii="华文宋体" w:eastAsia="华文宋体" w:hAnsi="华文宋体"/>
          <w:sz w:val="24"/>
          <w:szCs w:val="24"/>
        </w:rPr>
        <w:t>.remove</w:t>
      </w:r>
      <w:proofErr w:type="spellEnd"/>
      <w:r w:rsidRPr="00960429">
        <w:rPr>
          <w:rFonts w:ascii="华文宋体" w:eastAsia="华文宋体" w:hAnsi="华文宋体"/>
          <w:sz w:val="24"/>
          <w:szCs w:val="24"/>
        </w:rPr>
        <w:t>(</w:t>
      </w:r>
      <w:proofErr w:type="gramEnd"/>
      <w:r w:rsidRPr="00960429">
        <w:rPr>
          <w:rFonts w:ascii="华文宋体" w:eastAsia="华文宋体" w:hAnsi="华文宋体"/>
          <w:sz w:val="24"/>
          <w:szCs w:val="24"/>
        </w:rPr>
        <w:t>55)</w:t>
      </w:r>
    </w:p>
    <w:p w:rsidR="001114FC" w:rsidRPr="00960429" w:rsidRDefault="001114FC" w:rsidP="001114FC">
      <w:pPr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6.元祖与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列表主要区别？s=（9，7，8，3，2，1，55，6）能添加元素吗？</w:t>
      </w:r>
    </w:p>
    <w:p w:rsidR="001114FC" w:rsidRPr="00960429" w:rsidRDefault="001114FC" w:rsidP="001114F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列表的元素可以删除和修改，而元组的元素不能修改和删除</w:t>
      </w:r>
    </w:p>
    <w:p w:rsidR="001114FC" w:rsidRPr="00960429" w:rsidRDefault="001114FC" w:rsidP="001114F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/>
          <w:sz w:val="24"/>
          <w:szCs w:val="24"/>
        </w:rPr>
        <w:lastRenderedPageBreak/>
        <w:t>S=(9,7,8,3,2,1,55,6)</w:t>
      </w:r>
      <w:r w:rsidRPr="00960429">
        <w:rPr>
          <w:rFonts w:ascii="华文宋体" w:eastAsia="华文宋体" w:hAnsi="华文宋体" w:hint="eastAsia"/>
          <w:sz w:val="24"/>
          <w:szCs w:val="24"/>
        </w:rPr>
        <w:t>是一个元祖，基于元祖的特性，不能向s中添加元素</w:t>
      </w:r>
    </w:p>
    <w:p w:rsidR="007C52E9" w:rsidRDefault="00B2655A"/>
    <w:sectPr w:rsidR="007C52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655A" w:rsidRDefault="00B2655A" w:rsidP="00E42E18">
      <w:r>
        <w:separator/>
      </w:r>
    </w:p>
  </w:endnote>
  <w:endnote w:type="continuationSeparator" w:id="0">
    <w:p w:rsidR="00B2655A" w:rsidRDefault="00B2655A" w:rsidP="00E42E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655A" w:rsidRDefault="00B2655A" w:rsidP="00E42E18">
      <w:r>
        <w:separator/>
      </w:r>
    </w:p>
  </w:footnote>
  <w:footnote w:type="continuationSeparator" w:id="0">
    <w:p w:rsidR="00B2655A" w:rsidRDefault="00B2655A" w:rsidP="00E42E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77B4"/>
    <w:rsid w:val="001114FC"/>
    <w:rsid w:val="00945659"/>
    <w:rsid w:val="00991E1E"/>
    <w:rsid w:val="00B2655A"/>
    <w:rsid w:val="00E42E18"/>
    <w:rsid w:val="00F67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14FC"/>
    <w:pPr>
      <w:widowControl w:val="0"/>
      <w:ind w:firstLine="425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E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E18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E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E18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14FC"/>
    <w:pPr>
      <w:widowControl w:val="0"/>
      <w:ind w:firstLine="425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E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E18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E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E1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47</Words>
  <Characters>840</Characters>
  <Application>Microsoft Office Word</Application>
  <DocSecurity>0</DocSecurity>
  <Lines>7</Lines>
  <Paragraphs>1</Paragraphs>
  <ScaleCrop>false</ScaleCrop>
  <Company>Microsoft</Company>
  <LinksUpToDate>false</LinksUpToDate>
  <CharactersWithSpaces>9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3</cp:revision>
  <dcterms:created xsi:type="dcterms:W3CDTF">2018-03-22T07:58:00Z</dcterms:created>
  <dcterms:modified xsi:type="dcterms:W3CDTF">2018-03-22T08:03:00Z</dcterms:modified>
</cp:coreProperties>
</file>